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5360" w:rsidRPr="002C3884" w:rsidRDefault="002C3884" w:rsidP="002C3884">
      <w:r w:rsidRPr="00C82760">
        <w:rPr>
          <w:position w:val="-28"/>
        </w:rPr>
        <w:object w:dxaOrig="26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1pt;height:35.05pt" o:ole="">
            <v:imagedata r:id="rId6" o:title=""/>
          </v:shape>
          <o:OLEObject Type="Embed" ProgID="Equation.DSMT4" ShapeID="_x0000_i1025" DrawAspect="Content" ObjectID="_1505884176" r:id="rId7"/>
        </w:object>
      </w:r>
      <w:bookmarkStart w:id="0" w:name="_GoBack"/>
      <w:bookmarkEnd w:id="0"/>
    </w:p>
    <w:sectPr w:rsidR="00E95360" w:rsidRPr="002C38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5FC1" w:rsidRDefault="00695FC1" w:rsidP="002C3884">
      <w:r>
        <w:separator/>
      </w:r>
    </w:p>
  </w:endnote>
  <w:endnote w:type="continuationSeparator" w:id="0">
    <w:p w:rsidR="00695FC1" w:rsidRDefault="00695FC1" w:rsidP="002C38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5FC1" w:rsidRDefault="00695FC1" w:rsidP="002C3884">
      <w:r>
        <w:separator/>
      </w:r>
    </w:p>
  </w:footnote>
  <w:footnote w:type="continuationSeparator" w:id="0">
    <w:p w:rsidR="00695FC1" w:rsidRDefault="00695FC1" w:rsidP="002C388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FC0"/>
    <w:rsid w:val="002C3884"/>
    <w:rsid w:val="00681FC0"/>
    <w:rsid w:val="00695FC1"/>
    <w:rsid w:val="00E953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D175EBD-592F-4AD8-967F-F983786760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C38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C388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C38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C388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tq</dc:creator>
  <cp:keywords/>
  <dc:description/>
  <cp:lastModifiedBy>ztq</cp:lastModifiedBy>
  <cp:revision>2</cp:revision>
  <dcterms:created xsi:type="dcterms:W3CDTF">2015-10-09T00:23:00Z</dcterms:created>
  <dcterms:modified xsi:type="dcterms:W3CDTF">2015-10-09T00:23:00Z</dcterms:modified>
</cp:coreProperties>
</file>